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21D5FF" w14:textId="77777777" w:rsidR="00CC7EE1" w:rsidRPr="002B0CA8" w:rsidRDefault="00CC7EE1" w:rsidP="00CC7EE1">
      <w:pPr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</w:rPr>
        <w:t>Unit 10</w:t>
      </w:r>
      <w:r w:rsidRPr="002B0CA8">
        <w:rPr>
          <w:rFonts w:ascii="Century Gothic" w:hAnsi="Century Gothic"/>
          <w:b/>
        </w:rPr>
        <w:t xml:space="preserve"> Study Guide</w:t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</w:r>
      <w:r>
        <w:rPr>
          <w:rFonts w:ascii="Century Gothic" w:hAnsi="Century Gothic"/>
          <w:b/>
        </w:rPr>
        <w:tab/>
        <w:t xml:space="preserve">Name: </w:t>
      </w:r>
    </w:p>
    <w:p w14:paraId="281B6A22" w14:textId="77777777" w:rsidR="00CC7EE1" w:rsidRPr="00B35BD1" w:rsidRDefault="00CC7EE1" w:rsidP="00CC7EE1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 w14:anchorId="4DAB17D9">
          <v:rect id="_x0000_i1025" style="width:511.2pt;height:3pt" o:hralign="center" o:hrstd="t" o:hrnoshade="t" o:hr="t" fillcolor="black" stroked="f"/>
        </w:pict>
      </w:r>
    </w:p>
    <w:p w14:paraId="3EC373AB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  <w:bCs/>
        </w:rPr>
      </w:pPr>
    </w:p>
    <w:p w14:paraId="6B392E60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n a bowl of marbles, there are 10 red ones</w:t>
      </w:r>
      <w:r>
        <w:rPr>
          <w:rFonts w:ascii="Century Gothic" w:hAnsi="Century Gothic"/>
          <w:bCs/>
        </w:rPr>
        <w:t>, 6 green ones,</w:t>
      </w:r>
      <w:r w:rsidRPr="002F5570">
        <w:rPr>
          <w:rFonts w:ascii="Century Gothic" w:hAnsi="Century Gothic"/>
          <w:bCs/>
        </w:rPr>
        <w:t xml:space="preserve"> and 8 blue ones.  </w:t>
      </w:r>
    </w:p>
    <w:p w14:paraId="0BB50F1E" w14:textId="77777777" w:rsidR="00CC7EE1" w:rsidRPr="002F5570" w:rsidRDefault="00CC7EE1" w:rsidP="00CC7EE1">
      <w:pPr>
        <w:pStyle w:val="ListParagraph"/>
        <w:spacing w:after="0" w:line="240" w:lineRule="auto"/>
        <w:ind w:left="360"/>
        <w:rPr>
          <w:rFonts w:ascii="Century Gothic" w:hAnsi="Century Gothic"/>
          <w:bCs/>
        </w:rPr>
      </w:pPr>
    </w:p>
    <w:p w14:paraId="3C11974A" w14:textId="77777777" w:rsidR="00CC7EE1" w:rsidRPr="002F5570" w:rsidRDefault="00CC7EE1" w:rsidP="00CC7EE1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A73193" wp14:editId="1B259BA9">
                <wp:simplePos x="0" y="0"/>
                <wp:positionH relativeFrom="column">
                  <wp:posOffset>0</wp:posOffset>
                </wp:positionH>
                <wp:positionV relativeFrom="paragraph">
                  <wp:posOffset>168910</wp:posOffset>
                </wp:positionV>
                <wp:extent cx="662940" cy="0"/>
                <wp:effectExtent l="9525" t="16510" r="13335" b="12065"/>
                <wp:wrapNone/>
                <wp:docPr id="29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4216F16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7" o:spid="_x0000_s1026" type="#_x0000_t32" style="position:absolute;margin-left:0;margin-top:13.3pt;width:52.2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WsX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" strokeweight="1.5pt"/>
            </w:pict>
          </mc:Fallback>
        </mc:AlternateContent>
      </w:r>
      <w:r w:rsidRPr="002F5570">
        <w:rPr>
          <w:rFonts w:ascii="Century Gothic" w:hAnsi="Century Gothic"/>
          <w:bCs/>
        </w:rPr>
        <w:t xml:space="preserve">If a marble is chosen at random from the </w:t>
      </w:r>
      <w:bookmarkStart w:id="0" w:name="_GoBack"/>
      <w:bookmarkEnd w:id="0"/>
      <w:r w:rsidRPr="002F5570">
        <w:rPr>
          <w:rFonts w:ascii="Century Gothic" w:hAnsi="Century Gothic"/>
          <w:bCs/>
        </w:rPr>
        <w:t xml:space="preserve">bowl, </w:t>
      </w:r>
      <w:r>
        <w:rPr>
          <w:rFonts w:ascii="Century Gothic" w:hAnsi="Century Gothic"/>
          <w:bCs/>
        </w:rPr>
        <w:t>find P(red one or a blue one)?</w:t>
      </w:r>
    </w:p>
    <w:p w14:paraId="09E5BDDD" w14:textId="77777777" w:rsidR="00CC7EE1" w:rsidRPr="002F5570" w:rsidRDefault="00CC7EE1" w:rsidP="00CC7EE1">
      <w:pPr>
        <w:pStyle w:val="ListParagraph"/>
        <w:spacing w:after="0" w:line="240" w:lineRule="auto"/>
        <w:ind w:hanging="360"/>
        <w:rPr>
          <w:rFonts w:ascii="Century Gothic" w:hAnsi="Century Gothic"/>
          <w:bCs/>
        </w:rPr>
      </w:pPr>
    </w:p>
    <w:p w14:paraId="4DB181CE" w14:textId="77777777" w:rsidR="00CC7EE1" w:rsidRPr="002F5570" w:rsidRDefault="00CC7EE1" w:rsidP="00CC7EE1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 replacement,</w:t>
      </w:r>
      <w:r>
        <w:rPr>
          <w:rFonts w:ascii="Century Gothic" w:hAnsi="Century Gothic"/>
          <w:bCs/>
        </w:rPr>
        <w:t xml:space="preserve"> find P(red and a blue)?</w:t>
      </w:r>
    </w:p>
    <w:p w14:paraId="2DCD905B" w14:textId="77777777" w:rsidR="00CC7EE1" w:rsidRPr="002F5570" w:rsidRDefault="00CC7EE1" w:rsidP="00CC7EE1">
      <w:pPr>
        <w:pStyle w:val="ListParagraph"/>
        <w:spacing w:after="0" w:line="240" w:lineRule="auto"/>
        <w:ind w:hanging="360"/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CD17246" wp14:editId="5A198CAB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62940" cy="0"/>
                <wp:effectExtent l="9525" t="10160" r="13335" b="18415"/>
                <wp:wrapNone/>
                <wp:docPr id="28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BA9EB6" id="AutoShape 58" o:spid="_x0000_s1026" type="#_x0000_t32" style="position:absolute;margin-left:0;margin-top:.05pt;width:52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" strokeweight="1.5pt"/>
            </w:pict>
          </mc:Fallback>
        </mc:AlternateContent>
      </w:r>
    </w:p>
    <w:p w14:paraId="4227C8B4" w14:textId="77777777" w:rsidR="00CC7EE1" w:rsidRDefault="00CC7EE1" w:rsidP="00CC7EE1">
      <w:pPr>
        <w:pStyle w:val="ListParagraph"/>
        <w:numPr>
          <w:ilvl w:val="0"/>
          <w:numId w:val="2"/>
        </w:numPr>
        <w:spacing w:after="0" w:line="24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366087" wp14:editId="3E21DDCE">
                <wp:simplePos x="0" y="0"/>
                <wp:positionH relativeFrom="column">
                  <wp:posOffset>7620</wp:posOffset>
                </wp:positionH>
                <wp:positionV relativeFrom="paragraph">
                  <wp:posOffset>195580</wp:posOffset>
                </wp:positionV>
                <wp:extent cx="662940" cy="0"/>
                <wp:effectExtent l="17145" t="14605" r="15240" b="13970"/>
                <wp:wrapNone/>
                <wp:docPr id="27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C424617" id="AutoShape 59" o:spid="_x0000_s1026" type="#_x0000_t32" style="position:absolute;margin-left:.6pt;margin-top:15.4pt;width:52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VZFIAIAAD0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" strokeweight="1.5pt"/>
            </w:pict>
          </mc:Fallback>
        </mc:AlternateContent>
      </w:r>
      <w:r>
        <w:rPr>
          <w:rFonts w:ascii="Century Gothic" w:hAnsi="Century Gothic"/>
          <w:bCs/>
        </w:rPr>
        <w:t>I</w:t>
      </w:r>
      <w:r w:rsidRPr="002F5570">
        <w:rPr>
          <w:rFonts w:ascii="Century Gothic" w:hAnsi="Century Gothic"/>
          <w:bCs/>
        </w:rPr>
        <w:t>f two marbles are chosen at random without replacement,</w:t>
      </w:r>
      <w:r>
        <w:rPr>
          <w:rFonts w:ascii="Century Gothic" w:hAnsi="Century Gothic"/>
          <w:bCs/>
        </w:rPr>
        <w:t xml:space="preserve"> find P(they are both red)?</w:t>
      </w:r>
    </w:p>
    <w:p w14:paraId="0B4B6C79" w14:textId="77777777" w:rsidR="00CC7EE1" w:rsidRPr="002F5570" w:rsidRDefault="00CC7EE1" w:rsidP="00CC7EE1">
      <w:pPr>
        <w:pStyle w:val="ListParagraph"/>
        <w:spacing w:after="0" w:line="240" w:lineRule="auto"/>
        <w:ind w:left="1440"/>
        <w:rPr>
          <w:rFonts w:ascii="Century Gothic" w:hAnsi="Century Gothic"/>
          <w:bCs/>
        </w:rPr>
      </w:pPr>
    </w:p>
    <w:p w14:paraId="678D1195" w14:textId="77777777" w:rsidR="00CC7EE1" w:rsidRPr="002F5570" w:rsidRDefault="00CC7EE1" w:rsidP="00CC7EE1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446FB9B" wp14:editId="222F45FF">
                <wp:simplePos x="0" y="0"/>
                <wp:positionH relativeFrom="column">
                  <wp:posOffset>4750435</wp:posOffset>
                </wp:positionH>
                <wp:positionV relativeFrom="paragraph">
                  <wp:posOffset>111760</wp:posOffset>
                </wp:positionV>
                <wp:extent cx="1733550" cy="1793875"/>
                <wp:effectExtent l="0" t="0" r="0" b="0"/>
                <wp:wrapNone/>
                <wp:docPr id="26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79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2520" w:type="dxa"/>
                              <w:tblBorders>
                                <w:insideH w:val="single" w:sz="6" w:space="0" w:color="000000"/>
                                <w:insideV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362"/>
                              <w:gridCol w:w="359"/>
                              <w:gridCol w:w="359"/>
                              <w:gridCol w:w="360"/>
                              <w:gridCol w:w="360"/>
                              <w:gridCol w:w="360"/>
                              <w:gridCol w:w="360"/>
                            </w:tblGrid>
                            <w:tr w:rsidR="00CC7EE1" w:rsidRPr="00C70894" w14:paraId="09117954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1D598043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0D9A4191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1D20621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21421182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EA662E4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502CCDA6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61DA26DB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CC7EE1" w:rsidRPr="00C70894" w14:paraId="4EC2D93D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E682FDA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E00C211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E21FA63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88F9DAD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38A0DD79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0E5D4CE4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2C5B89D1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7FFBB32B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2414C97C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C826919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206AFC3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159190DA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0C6EB9D7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0EDC1AE4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2D004FA2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6879ED63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6157719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3086EB4D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2FDAE22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190E1AEE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D2BE85D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287E11B3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0779D8AC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27E795D7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2894E3EE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2F8E9B0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522A0909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31A9811A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ECA8C53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B7629BD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0F2C0C7B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07669F3C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A6C13B2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1F3C9584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240BA8C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384185A5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4B0DD4A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50262B43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635678D6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7C3D7887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06F76D15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5D207F84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42C8D055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2CED1D81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1F91A26D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3110EACB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shd w:val="clear" w:color="auto" w:fill="auto"/>
                                  <w:vAlign w:val="center"/>
                                </w:tcPr>
                                <w:p w14:paraId="710C3440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D45C7DB" w14:textId="77777777" w:rsidR="00CC7EE1" w:rsidRDefault="00CC7EE1" w:rsidP="00CC7EE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446FB9B" id="_x0000_t202" coordsize="21600,21600" o:spt="202" path="m,l,21600r21600,l21600,xe">
                <v:stroke joinstyle="miter"/>
                <v:path gradientshapeok="t" o:connecttype="rect"/>
              </v:shapetype>
              <v:shape id="Text Box 472" o:spid="_x0000_s1026" type="#_x0000_t202" style="position:absolute;margin-left:374.05pt;margin-top:8.8pt;width:136.5pt;height:141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" filled="f" stroked="f">
                <v:textbox>
                  <w:txbxContent>
                    <w:tbl>
                      <w:tblPr>
                        <w:tblW w:w="2520" w:type="dxa"/>
                        <w:tblBorders>
                          <w:insideH w:val="single" w:sz="6" w:space="0" w:color="000000"/>
                          <w:insideV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362"/>
                        <w:gridCol w:w="359"/>
                        <w:gridCol w:w="359"/>
                        <w:gridCol w:w="360"/>
                        <w:gridCol w:w="360"/>
                        <w:gridCol w:w="360"/>
                        <w:gridCol w:w="360"/>
                      </w:tblGrid>
                      <w:tr w:rsidR="00CC7EE1" w:rsidRPr="00C70894" w14:paraId="09117954" w14:textId="77777777" w:rsidTr="003279C3">
                        <w:trPr>
                          <w:trHeight w:val="360"/>
                        </w:trPr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1D598043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0D9A4191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1D20621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21421182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EA662E4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502CCDA6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61DA26DB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6</w:t>
                            </w:r>
                          </w:p>
                        </w:tc>
                      </w:tr>
                      <w:tr w:rsidR="00CC7EE1" w:rsidRPr="00C70894" w14:paraId="4EC2D93D" w14:textId="77777777" w:rsidTr="003279C3">
                        <w:trPr>
                          <w:trHeight w:val="360"/>
                        </w:trPr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E682FDA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E00C211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E21FA63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88F9DAD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38A0DD79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0E5D4CE4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2C5B89D1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C7EE1" w:rsidRPr="00C70894" w14:paraId="7FFBB32B" w14:textId="77777777" w:rsidTr="003279C3">
                        <w:trPr>
                          <w:trHeight w:val="360"/>
                        </w:trPr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2414C97C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C826919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206AFC3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159190DA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0C6EB9D7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0EDC1AE4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2D004FA2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C7EE1" w:rsidRPr="00C70894" w14:paraId="6879ED63" w14:textId="77777777" w:rsidTr="003279C3">
                        <w:trPr>
                          <w:trHeight w:val="360"/>
                        </w:trPr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6157719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3086EB4D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2FDAE22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190E1AEE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D2BE85D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287E11B3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0779D8AC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C7EE1" w:rsidRPr="00C70894" w14:paraId="27E795D7" w14:textId="77777777" w:rsidTr="003279C3">
                        <w:trPr>
                          <w:trHeight w:val="360"/>
                        </w:trPr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2894E3EE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2F8E9B0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522A0909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31A9811A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ECA8C53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B7629BD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0F2C0C7B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C7EE1" w:rsidRPr="00C70894" w14:paraId="07669F3C" w14:textId="77777777" w:rsidTr="003279C3">
                        <w:trPr>
                          <w:trHeight w:val="360"/>
                        </w:trPr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A6C13B2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1F3C9584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240BA8C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384185A5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4B0DD4A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50262B43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635678D6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C7EE1" w:rsidRPr="00C70894" w14:paraId="7C3D7887" w14:textId="77777777" w:rsidTr="003279C3">
                        <w:trPr>
                          <w:trHeight w:val="360"/>
                        </w:trPr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06F76D15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5D207F84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42C8D055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2CED1D81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1F91A26D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3110EACB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shd w:val="clear" w:color="auto" w:fill="auto"/>
                            <w:vAlign w:val="center"/>
                          </w:tcPr>
                          <w:p w14:paraId="710C3440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</w:tbl>
                    <w:p w14:paraId="5D45C7DB" w14:textId="77777777" w:rsidR="00CC7EE1" w:rsidRDefault="00CC7EE1" w:rsidP="00CC7EE1"/>
                  </w:txbxContent>
                </v:textbox>
              </v:shape>
            </w:pict>
          </mc:Fallback>
        </mc:AlternateContent>
      </w:r>
      <w:r>
        <w:rPr>
          <w:sz w:val="22"/>
          <w:szCs w:val="22"/>
        </w:rPr>
        <w:pict w14:anchorId="2F6DB815">
          <v:rect id="_x0000_i1026" style="width:511.2pt;height:2pt;mso-position-horizontal:absolute" o:hralign="center" o:hrstd="t" o:hrnoshade="t" o:hr="t" fillcolor="black" stroked="f"/>
        </w:pict>
      </w:r>
    </w:p>
    <w:p w14:paraId="29E860BD" w14:textId="77777777" w:rsidR="00CC7EE1" w:rsidRDefault="00CC7EE1" w:rsidP="00CC7EE1">
      <w:pPr>
        <w:rPr>
          <w:rFonts w:ascii="Century Gothic" w:hAnsi="Century Gothic"/>
          <w:sz w:val="22"/>
          <w:szCs w:val="22"/>
        </w:rPr>
      </w:pPr>
    </w:p>
    <w:p w14:paraId="52D403CF" w14:textId="77777777" w:rsidR="00CC7EE1" w:rsidRDefault="00CC7EE1" w:rsidP="00CC7EE1">
      <w:pPr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A person rolls two dice, one after the other.  </w:t>
      </w:r>
    </w:p>
    <w:p w14:paraId="2AA2EB2D" w14:textId="77777777" w:rsidR="00CC7EE1" w:rsidRPr="002F5570" w:rsidRDefault="00CC7EE1" w:rsidP="00CC7EE1">
      <w:pPr>
        <w:rPr>
          <w:rFonts w:ascii="Century Gothic" w:hAnsi="Century Gothic"/>
          <w:sz w:val="22"/>
          <w:szCs w:val="22"/>
        </w:rPr>
      </w:pPr>
    </w:p>
    <w:p w14:paraId="4724E20F" w14:textId="77777777" w:rsidR="00CC7EE1" w:rsidRDefault="00CC7EE1" w:rsidP="00CC7EE1">
      <w:pPr>
        <w:numPr>
          <w:ilvl w:val="0"/>
          <w:numId w:val="2"/>
        </w:numPr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P(even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of 9)</w:t>
      </w:r>
      <w:r w:rsidRPr="00C70894">
        <w:rPr>
          <w:rFonts w:ascii="Century Gothic" w:hAnsi="Century Gothic"/>
          <w:bCs/>
          <w:noProof/>
        </w:rPr>
        <w:t xml:space="preserve"> </w:t>
      </w:r>
    </w:p>
    <w:p w14:paraId="6D012294" w14:textId="77777777" w:rsidR="00CC7EE1" w:rsidRDefault="00CC7EE1" w:rsidP="00CC7EE1">
      <w:pPr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7510B8E" wp14:editId="0B35230D">
                <wp:simplePos x="0" y="0"/>
                <wp:positionH relativeFrom="column">
                  <wp:posOffset>0</wp:posOffset>
                </wp:positionH>
                <wp:positionV relativeFrom="paragraph">
                  <wp:posOffset>31750</wp:posOffset>
                </wp:positionV>
                <wp:extent cx="662940" cy="0"/>
                <wp:effectExtent l="9525" t="12700" r="13335" b="15875"/>
                <wp:wrapNone/>
                <wp:docPr id="25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33D22C" id="AutoShape 60" o:spid="_x0000_s1026" type="#_x0000_t32" style="position:absolute;margin-left:0;margin-top:2.5pt;width:52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" strokeweight="1.5pt"/>
            </w:pict>
          </mc:Fallback>
        </mc:AlternateContent>
      </w:r>
    </w:p>
    <w:p w14:paraId="5F986C65" w14:textId="77777777" w:rsidR="00CC7EE1" w:rsidRDefault="00CC7EE1" w:rsidP="00CC7EE1">
      <w:pPr>
        <w:numPr>
          <w:ilvl w:val="0"/>
          <w:numId w:val="2"/>
        </w:numPr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 xml:space="preserve">P(odd sum) </w:t>
      </w:r>
      <w:r w:rsidRPr="009E6B9F">
        <w:rPr>
          <w:rFonts w:ascii="Century Gothic" w:hAnsi="Century Gothic"/>
          <w:b/>
          <w:sz w:val="22"/>
          <w:szCs w:val="22"/>
        </w:rPr>
        <w:t>or</w:t>
      </w:r>
      <w:r w:rsidRPr="009E6B9F">
        <w:rPr>
          <w:rFonts w:ascii="Century Gothic" w:hAnsi="Century Gothic"/>
          <w:sz w:val="22"/>
          <w:szCs w:val="22"/>
        </w:rPr>
        <w:t xml:space="preserve"> P(sum less than 5) </w:t>
      </w:r>
    </w:p>
    <w:p w14:paraId="7583366E" w14:textId="77777777" w:rsidR="00CC7EE1" w:rsidRDefault="00CC7EE1" w:rsidP="00CC7EE1">
      <w:pPr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8E62BF" wp14:editId="416EF5A1">
                <wp:simplePos x="0" y="0"/>
                <wp:positionH relativeFrom="column">
                  <wp:posOffset>0</wp:posOffset>
                </wp:positionH>
                <wp:positionV relativeFrom="paragraph">
                  <wp:posOffset>24130</wp:posOffset>
                </wp:positionV>
                <wp:extent cx="662940" cy="0"/>
                <wp:effectExtent l="9525" t="14605" r="13335" b="13970"/>
                <wp:wrapNone/>
                <wp:docPr id="24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373047" id="AutoShape 61" o:spid="_x0000_s1026" type="#_x0000_t32" style="position:absolute;margin-left:0;margin-top:1.9pt;width:52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" strokeweight="1.5pt"/>
            </w:pict>
          </mc:Fallback>
        </mc:AlternateContent>
      </w:r>
    </w:p>
    <w:p w14:paraId="45CC0EB3" w14:textId="77777777" w:rsidR="00CC7EE1" w:rsidRDefault="00CC7EE1" w:rsidP="00CC7EE1">
      <w:pPr>
        <w:numPr>
          <w:ilvl w:val="0"/>
          <w:numId w:val="2"/>
        </w:numPr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>What is the probability that the sum of two rolls</w:t>
      </w:r>
    </w:p>
    <w:p w14:paraId="405CC2DE" w14:textId="77777777" w:rsidR="00CC7EE1" w:rsidRDefault="00CC7EE1" w:rsidP="00CC7EE1">
      <w:pPr>
        <w:ind w:left="720" w:firstLine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8D1FCD3" wp14:editId="0ADD149B">
                <wp:simplePos x="0" y="0"/>
                <wp:positionH relativeFrom="column">
                  <wp:posOffset>0</wp:posOffset>
                </wp:positionH>
                <wp:positionV relativeFrom="paragraph">
                  <wp:posOffset>9525</wp:posOffset>
                </wp:positionV>
                <wp:extent cx="662940" cy="0"/>
                <wp:effectExtent l="9525" t="9525" r="13335" b="9525"/>
                <wp:wrapNone/>
                <wp:docPr id="23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9E5264" id="AutoShape 62" o:spid="_x0000_s1026" type="#_x0000_t32" style="position:absolute;margin-left:0;margin-top:.75pt;width:52.2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" strokeweight="1.5pt"/>
            </w:pict>
          </mc:Fallback>
        </mc:AlternateContent>
      </w:r>
      <w:r w:rsidRPr="009E6B9F">
        <w:rPr>
          <w:rFonts w:ascii="Century Gothic" w:hAnsi="Century Gothic"/>
          <w:sz w:val="22"/>
          <w:szCs w:val="22"/>
        </w:rPr>
        <w:t xml:space="preserve"> is an even number </w:t>
      </w:r>
      <w:r w:rsidRPr="009E6B9F">
        <w:rPr>
          <w:rFonts w:ascii="Century Gothic" w:hAnsi="Century Gothic"/>
          <w:b/>
          <w:sz w:val="22"/>
          <w:szCs w:val="22"/>
        </w:rPr>
        <w:t>given</w:t>
      </w:r>
      <w:r w:rsidRPr="009E6B9F">
        <w:rPr>
          <w:rFonts w:ascii="Century Gothic" w:hAnsi="Century Gothic"/>
          <w:sz w:val="22"/>
          <w:szCs w:val="22"/>
        </w:rPr>
        <w:t xml:space="preserve"> at least one of the rolls is a 4?</w:t>
      </w:r>
    </w:p>
    <w:p w14:paraId="41AC9052" w14:textId="77777777" w:rsidR="00CC7EE1" w:rsidRPr="009E6B9F" w:rsidRDefault="00CC7EE1" w:rsidP="00CC7EE1">
      <w:pPr>
        <w:ind w:left="720" w:firstLine="720"/>
        <w:rPr>
          <w:rFonts w:ascii="Century Gothic" w:hAnsi="Century Gothic"/>
          <w:sz w:val="22"/>
          <w:szCs w:val="22"/>
        </w:rPr>
      </w:pPr>
    </w:p>
    <w:p w14:paraId="1429732E" w14:textId="77777777" w:rsidR="00CC7EE1" w:rsidRPr="002F5570" w:rsidRDefault="00CC7EE1" w:rsidP="00CC7EE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 w14:anchorId="2C70D895">
          <v:rect id="_x0000_i1027" style="width:511.2pt;height:2pt;mso-position-horizontal:absolute" o:hralign="center" o:hrstd="t" o:hrnoshade="t" o:hr="t" fillcolor="black" stroked="f"/>
        </w:pict>
      </w:r>
    </w:p>
    <w:p w14:paraId="153479F0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 card is chosen from a standard deck of cards.  The drawer is looking for clubs and face cards.  </w:t>
      </w:r>
    </w:p>
    <w:p w14:paraId="1936B7F1" w14:textId="77777777" w:rsidR="00CC7EE1" w:rsidRPr="002F5570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1"/>
        <w:gridCol w:w="2211"/>
        <w:gridCol w:w="2217"/>
      </w:tblGrid>
      <w:tr w:rsidR="00CC7EE1" w:rsidRPr="002F5570" w14:paraId="23274B14" w14:textId="77777777" w:rsidTr="008F0725">
        <w:trPr>
          <w:jc w:val="center"/>
        </w:trPr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3B6487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88C6FEC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Club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AEAB9E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Club</w:t>
            </w:r>
          </w:p>
        </w:tc>
        <w:tc>
          <w:tcPr>
            <w:tcW w:w="221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DFAA20A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</w:tr>
      <w:tr w:rsidR="00CC7EE1" w:rsidRPr="002F5570" w14:paraId="7D85CB8D" w14:textId="77777777" w:rsidTr="008F0725">
        <w:trPr>
          <w:jc w:val="center"/>
        </w:trPr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77F1E4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879770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974D6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9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49404B7" w14:textId="77777777" w:rsidR="00CC7EE1" w:rsidRPr="00054BB7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  <w:sz w:val="28"/>
              </w:rPr>
            </w:pPr>
          </w:p>
        </w:tc>
      </w:tr>
      <w:tr w:rsidR="00CC7EE1" w:rsidRPr="002F5570" w14:paraId="4899C766" w14:textId="77777777" w:rsidTr="008F0725">
        <w:trPr>
          <w:jc w:val="center"/>
        </w:trPr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DECFB8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3841C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10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7FFDD7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0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039E884" w14:textId="77777777" w:rsidR="00CC7EE1" w:rsidRPr="00054BB7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  <w:sz w:val="28"/>
              </w:rPr>
            </w:pPr>
          </w:p>
        </w:tc>
      </w:tr>
      <w:tr w:rsidR="00CC7EE1" w:rsidRPr="002F5570" w14:paraId="3866AAD0" w14:textId="77777777" w:rsidTr="008F0725">
        <w:trPr>
          <w:jc w:val="center"/>
        </w:trPr>
        <w:tc>
          <w:tcPr>
            <w:tcW w:w="221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837DC8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D2ED6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7A7EAA" w14:textId="77777777" w:rsidR="00CC7EE1" w:rsidRPr="002F5570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5A1F11" w14:textId="77777777" w:rsidR="00CC7EE1" w:rsidRPr="00054BB7" w:rsidRDefault="00CC7EE1" w:rsidP="008F0725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  <w:sz w:val="28"/>
              </w:rPr>
            </w:pPr>
          </w:p>
        </w:tc>
      </w:tr>
    </w:tbl>
    <w:p w14:paraId="55B3CD05" w14:textId="77777777" w:rsidR="00CC7EE1" w:rsidRPr="002F5570" w:rsidRDefault="00CC7EE1" w:rsidP="00CC7EE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6DCD2263" w14:textId="77777777" w:rsidR="00CC7EE1" w:rsidRDefault="00CC7EE1" w:rsidP="00CC7EE1">
      <w:pPr>
        <w:keepLines/>
        <w:numPr>
          <w:ilvl w:val="0"/>
          <w:numId w:val="2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)</w:t>
      </w:r>
    </w:p>
    <w:p w14:paraId="71AD2D8B" w14:textId="77777777" w:rsidR="00CC7EE1" w:rsidRDefault="00CC7EE1" w:rsidP="00CC7EE1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6D3084B" wp14:editId="18F21DA9">
                <wp:simplePos x="0" y="0"/>
                <wp:positionH relativeFrom="column">
                  <wp:posOffset>7620</wp:posOffset>
                </wp:positionH>
                <wp:positionV relativeFrom="paragraph">
                  <wp:posOffset>31750</wp:posOffset>
                </wp:positionV>
                <wp:extent cx="662940" cy="0"/>
                <wp:effectExtent l="17145" t="12700" r="15240" b="15875"/>
                <wp:wrapNone/>
                <wp:docPr id="22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66035D" id="AutoShape 63" o:spid="_x0000_s1026" type="#_x0000_t32" style="position:absolute;margin-left:.6pt;margin-top:2.5pt;width:52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" strokeweight="1.5pt"/>
            </w:pict>
          </mc:Fallback>
        </mc:AlternateContent>
      </w:r>
    </w:p>
    <w:p w14:paraId="1BB917D2" w14:textId="77777777" w:rsidR="00CC7EE1" w:rsidRDefault="00CC7EE1" w:rsidP="00CC7EE1">
      <w:pPr>
        <w:keepLines/>
        <w:numPr>
          <w:ilvl w:val="0"/>
          <w:numId w:val="2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>Find P(Club | Not a Face Card)</w:t>
      </w:r>
    </w:p>
    <w:p w14:paraId="26D3A38A" w14:textId="77777777" w:rsidR="00CC7EE1" w:rsidRDefault="00CC7EE1" w:rsidP="00CC7EE1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B688BFA" wp14:editId="14CEB669">
                <wp:simplePos x="0" y="0"/>
                <wp:positionH relativeFrom="column">
                  <wp:posOffset>7620</wp:posOffset>
                </wp:positionH>
                <wp:positionV relativeFrom="paragraph">
                  <wp:posOffset>31750</wp:posOffset>
                </wp:positionV>
                <wp:extent cx="662940" cy="0"/>
                <wp:effectExtent l="17145" t="12700" r="15240" b="15875"/>
                <wp:wrapNone/>
                <wp:docPr id="21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97505F" id="AutoShape 64" o:spid="_x0000_s1026" type="#_x0000_t32" style="position:absolute;margin-left:.6pt;margin-top:2.5pt;width:52.2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" strokeweight="1.5pt"/>
            </w:pict>
          </mc:Fallback>
        </mc:AlternateContent>
      </w:r>
    </w:p>
    <w:p w14:paraId="2035AD37" w14:textId="77777777" w:rsidR="00CC7EE1" w:rsidRDefault="00CC7EE1" w:rsidP="00CC7EE1">
      <w:pPr>
        <w:keepLines/>
        <w:numPr>
          <w:ilvl w:val="0"/>
          <w:numId w:val="2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 xml:space="preserve">Find P(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 w14:anchorId="3B1658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.9pt;height:9.5pt" o:ole="">
            <v:imagedata r:id="rId5" o:title=""/>
          </v:shape>
          <o:OLEObject Type="Embed" ProgID="Equation.DSMT4" ShapeID="_x0000_i1028" DrawAspect="Content" ObjectID="_1616489449" r:id="rId6"/>
        </w:object>
      </w:r>
      <w:r>
        <w:rPr>
          <w:rFonts w:ascii="Century Gothic" w:hAnsi="Century Gothic"/>
          <w:sz w:val="22"/>
          <w:szCs w:val="22"/>
        </w:rPr>
        <w:t xml:space="preserve"> </w:t>
      </w:r>
      <w:r w:rsidRPr="009E6B9F">
        <w:rPr>
          <w:rFonts w:ascii="Century Gothic" w:hAnsi="Century Gothic"/>
          <w:sz w:val="22"/>
          <w:szCs w:val="22"/>
        </w:rPr>
        <w:t>Face Card)</w:t>
      </w:r>
    </w:p>
    <w:p w14:paraId="4642E6C7" w14:textId="77777777" w:rsidR="00CC7EE1" w:rsidRDefault="00CC7EE1" w:rsidP="00CC7EE1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CEAF869" wp14:editId="0D48BD92">
                <wp:simplePos x="0" y="0"/>
                <wp:positionH relativeFrom="column">
                  <wp:posOffset>0</wp:posOffset>
                </wp:positionH>
                <wp:positionV relativeFrom="paragraph">
                  <wp:posOffset>32385</wp:posOffset>
                </wp:positionV>
                <wp:extent cx="662940" cy="0"/>
                <wp:effectExtent l="9525" t="13335" r="13335" b="15240"/>
                <wp:wrapNone/>
                <wp:docPr id="20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FA0DE9" id="AutoShape 65" o:spid="_x0000_s1026" type="#_x0000_t32" style="position:absolute;margin-left:0;margin-top:2.55pt;width:52.2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" strokeweight="1.5pt"/>
            </w:pict>
          </mc:Fallback>
        </mc:AlternateContent>
      </w:r>
    </w:p>
    <w:p w14:paraId="0F9C4B4B" w14:textId="77777777" w:rsidR="00CC7EE1" w:rsidRDefault="00CC7EE1" w:rsidP="00CC7EE1">
      <w:pPr>
        <w:keepLines/>
        <w:numPr>
          <w:ilvl w:val="0"/>
          <w:numId w:val="2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 xml:space="preserve">Find P(Not a 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 w14:anchorId="0C6F41F3">
          <v:shape id="_x0000_i1029" type="#_x0000_t75" style="width:13.9pt;height:9.5pt" o:ole="">
            <v:imagedata r:id="rId7" o:title=""/>
          </v:shape>
          <o:OLEObject Type="Embed" ProgID="Equation.DSMT4" ShapeID="_x0000_i1029" DrawAspect="Content" ObjectID="_1616489450" r:id="rId8"/>
        </w:object>
      </w:r>
      <w:r>
        <w:rPr>
          <w:rFonts w:ascii="Century Gothic" w:hAnsi="Century Gothic"/>
          <w:sz w:val="22"/>
          <w:szCs w:val="22"/>
        </w:rPr>
        <w:t xml:space="preserve"> </w:t>
      </w:r>
      <w:r w:rsidRPr="009E6B9F">
        <w:rPr>
          <w:rFonts w:ascii="Century Gothic" w:hAnsi="Century Gothic"/>
          <w:sz w:val="22"/>
          <w:szCs w:val="22"/>
        </w:rPr>
        <w:t>Not a Face Card)</w:t>
      </w:r>
    </w:p>
    <w:p w14:paraId="7A013E68" w14:textId="77777777" w:rsidR="00CC7EE1" w:rsidRDefault="00CC7EE1" w:rsidP="00CC7EE1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0951CDD" wp14:editId="33811597">
                <wp:simplePos x="0" y="0"/>
                <wp:positionH relativeFrom="column">
                  <wp:posOffset>0</wp:posOffset>
                </wp:positionH>
                <wp:positionV relativeFrom="paragraph">
                  <wp:posOffset>9525</wp:posOffset>
                </wp:positionV>
                <wp:extent cx="662940" cy="0"/>
                <wp:effectExtent l="9525" t="9525" r="13335" b="9525"/>
                <wp:wrapNone/>
                <wp:docPr id="19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D90A58" id="AutoShape 67" o:spid="_x0000_s1026" type="#_x0000_t32" style="position:absolute;margin-left:0;margin-top:.75pt;width:52.2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" strokeweight="1.5pt"/>
            </w:pict>
          </mc:Fallback>
        </mc:AlternateContent>
      </w:r>
    </w:p>
    <w:p w14:paraId="1CC40489" w14:textId="77777777" w:rsidR="00CC7EE1" w:rsidRPr="009E6B9F" w:rsidRDefault="00CC7EE1" w:rsidP="00CC7EE1">
      <w:pPr>
        <w:keepLines/>
        <w:numPr>
          <w:ilvl w:val="0"/>
          <w:numId w:val="2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>Are the events Club and Not a Face Card Independent of each other?</w:t>
      </w:r>
    </w:p>
    <w:p w14:paraId="26EEACD9" w14:textId="77777777" w:rsidR="00CC7EE1" w:rsidRDefault="00CC7EE1" w:rsidP="00CC7EE1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A260A62" wp14:editId="20694B36">
                <wp:simplePos x="0" y="0"/>
                <wp:positionH relativeFrom="column">
                  <wp:posOffset>0</wp:posOffset>
                </wp:positionH>
                <wp:positionV relativeFrom="paragraph">
                  <wp:posOffset>44450</wp:posOffset>
                </wp:positionV>
                <wp:extent cx="662940" cy="0"/>
                <wp:effectExtent l="9525" t="15875" r="13335" b="12700"/>
                <wp:wrapNone/>
                <wp:docPr id="18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4DFD1F" id="AutoShape 66" o:spid="_x0000_s1026" type="#_x0000_t32" style="position:absolute;margin-left:0;margin-top:3.5pt;width:52.2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" strokeweight="1.5pt"/>
            </w:pict>
          </mc:Fallback>
        </mc:AlternateContent>
      </w:r>
    </w:p>
    <w:p w14:paraId="2D69D9B3" w14:textId="77777777" w:rsidR="00CC7EE1" w:rsidRPr="002F5570" w:rsidRDefault="00CC7EE1" w:rsidP="00CC7EE1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14:paraId="50D16BD6" w14:textId="77777777" w:rsidR="00CC7EE1" w:rsidRPr="002F5570" w:rsidRDefault="00CC7EE1" w:rsidP="00CC7EE1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 w14:anchorId="1E7FBE87">
          <v:rect id="_x0000_i1030" style="width:511.2pt;height:2pt;mso-position-horizontal:absolute" o:hralign="center" o:hrstd="t" o:hrnoshade="t" o:hr="t" fillcolor="black" stroked="f"/>
        </w:pict>
      </w:r>
    </w:p>
    <w:p w14:paraId="0D22D958" w14:textId="77777777" w:rsidR="00CC7EE1" w:rsidRDefault="00CC7EE1" w:rsidP="00CC7EE1">
      <w:pPr>
        <w:pStyle w:val="ListParagraph"/>
        <w:keepLines/>
        <w:numPr>
          <w:ilvl w:val="0"/>
          <w:numId w:val="2"/>
        </w:numPr>
        <w:suppressAutoHyphens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6B571C" wp14:editId="20F99CAD">
                <wp:simplePos x="0" y="0"/>
                <wp:positionH relativeFrom="column">
                  <wp:posOffset>4133850</wp:posOffset>
                </wp:positionH>
                <wp:positionV relativeFrom="paragraph">
                  <wp:posOffset>501015</wp:posOffset>
                </wp:positionV>
                <wp:extent cx="1733550" cy="1793875"/>
                <wp:effectExtent l="0" t="0" r="0" b="0"/>
                <wp:wrapNone/>
                <wp:docPr id="17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79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2898" w:type="dxa"/>
                              <w:tblBorders>
                                <w:insideH w:val="single" w:sz="6" w:space="0" w:color="000000"/>
                                <w:insideV w:val="single" w:sz="6" w:space="0" w:color="000000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938"/>
                              <w:gridCol w:w="627"/>
                              <w:gridCol w:w="627"/>
                              <w:gridCol w:w="706"/>
                            </w:tblGrid>
                            <w:tr w:rsidR="00CC7EE1" w:rsidRPr="00C70894" w14:paraId="195D6EB8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938" w:type="dxa"/>
                                  <w:shd w:val="clear" w:color="auto" w:fill="auto"/>
                                  <w:vAlign w:val="center"/>
                                </w:tcPr>
                                <w:p w14:paraId="7BD1ECD3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3F775EE7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Pass</w:t>
                                  </w: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61808E52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Not Pass</w:t>
                                  </w:r>
                                </w:p>
                              </w:tc>
                              <w:tc>
                                <w:tcPr>
                                  <w:tcW w:w="706" w:type="dxa"/>
                                  <w:shd w:val="clear" w:color="auto" w:fill="auto"/>
                                </w:tcPr>
                                <w:p w14:paraId="1BE0C7CB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168ED62A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938" w:type="dxa"/>
                                  <w:shd w:val="clear" w:color="auto" w:fill="auto"/>
                                  <w:vAlign w:val="center"/>
                                </w:tcPr>
                                <w:p w14:paraId="306D569F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Male</w:t>
                                  </w: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6DA0DA11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4EDAA2E1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6" w:type="dxa"/>
                                  <w:shd w:val="clear" w:color="auto" w:fill="auto"/>
                                </w:tcPr>
                                <w:p w14:paraId="34A77060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72620FB1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938" w:type="dxa"/>
                                  <w:shd w:val="clear" w:color="auto" w:fill="auto"/>
                                  <w:vAlign w:val="center"/>
                                </w:tcPr>
                                <w:p w14:paraId="00BAC115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  <w:r w:rsidRPr="003279C3">
                                    <w:rPr>
                                      <w:rFonts w:ascii="Century Gothic" w:hAnsi="Century Gothic"/>
                                      <w:bCs/>
                                      <w:sz w:val="20"/>
                                      <w:szCs w:val="22"/>
                                    </w:rPr>
                                    <w:t>Female</w:t>
                                  </w: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178E0278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3E018625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6" w:type="dxa"/>
                                  <w:shd w:val="clear" w:color="auto" w:fill="auto"/>
                                </w:tcPr>
                                <w:p w14:paraId="5B840288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C7EE1" w:rsidRPr="00C70894" w14:paraId="3A46D682" w14:textId="77777777" w:rsidTr="003279C3">
                              <w:trPr>
                                <w:trHeight w:val="360"/>
                              </w:trPr>
                              <w:tc>
                                <w:tcPr>
                                  <w:tcW w:w="938" w:type="dxa"/>
                                  <w:shd w:val="clear" w:color="auto" w:fill="auto"/>
                                  <w:vAlign w:val="center"/>
                                </w:tcPr>
                                <w:p w14:paraId="3700F5E8" w14:textId="77777777" w:rsidR="00CC7EE1" w:rsidRPr="003279C3" w:rsidRDefault="00CC7EE1" w:rsidP="003279C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20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3AE6A1D1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shd w:val="clear" w:color="auto" w:fill="auto"/>
                                  <w:vAlign w:val="center"/>
                                </w:tcPr>
                                <w:p w14:paraId="3CDAB547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6" w:type="dxa"/>
                                  <w:shd w:val="clear" w:color="auto" w:fill="auto"/>
                                </w:tcPr>
                                <w:p w14:paraId="2D694347" w14:textId="77777777" w:rsidR="00CC7EE1" w:rsidRPr="003279C3" w:rsidRDefault="00CC7EE1" w:rsidP="003279C3">
                                  <w:pPr>
                                    <w:spacing w:line="276" w:lineRule="auto"/>
                                    <w:jc w:val="center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4A9FF94A" w14:textId="77777777" w:rsidR="00CC7EE1" w:rsidRDefault="00CC7EE1" w:rsidP="00CC7EE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6B571C" id="_x0000_s1027" type="#_x0000_t202" style="position:absolute;left:0;text-align:left;margin-left:325.5pt;margin-top:39.45pt;width:136.5pt;height:141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" filled="f" stroked="f">
                <v:textbox>
                  <w:txbxContent>
                    <w:tbl>
                      <w:tblPr>
                        <w:tblW w:w="2898" w:type="dxa"/>
                        <w:tblBorders>
                          <w:insideH w:val="single" w:sz="6" w:space="0" w:color="000000"/>
                          <w:insideV w:val="single" w:sz="6" w:space="0" w:color="000000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938"/>
                        <w:gridCol w:w="627"/>
                        <w:gridCol w:w="627"/>
                        <w:gridCol w:w="706"/>
                      </w:tblGrid>
                      <w:tr w:rsidR="00CC7EE1" w:rsidRPr="00C70894" w14:paraId="195D6EB8" w14:textId="77777777" w:rsidTr="003279C3">
                        <w:trPr>
                          <w:trHeight w:val="360"/>
                        </w:trPr>
                        <w:tc>
                          <w:tcPr>
                            <w:tcW w:w="938" w:type="dxa"/>
                            <w:shd w:val="clear" w:color="auto" w:fill="auto"/>
                            <w:vAlign w:val="center"/>
                          </w:tcPr>
                          <w:p w14:paraId="7BD1ECD3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3F775EE7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Pass</w:t>
                            </w: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61808E52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Not Pass</w:t>
                            </w:r>
                          </w:p>
                        </w:tc>
                        <w:tc>
                          <w:tcPr>
                            <w:tcW w:w="706" w:type="dxa"/>
                            <w:shd w:val="clear" w:color="auto" w:fill="auto"/>
                          </w:tcPr>
                          <w:p w14:paraId="1BE0C7CB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</w:p>
                        </w:tc>
                      </w:tr>
                      <w:tr w:rsidR="00CC7EE1" w:rsidRPr="00C70894" w14:paraId="168ED62A" w14:textId="77777777" w:rsidTr="003279C3">
                        <w:trPr>
                          <w:trHeight w:val="360"/>
                        </w:trPr>
                        <w:tc>
                          <w:tcPr>
                            <w:tcW w:w="938" w:type="dxa"/>
                            <w:shd w:val="clear" w:color="auto" w:fill="auto"/>
                            <w:vAlign w:val="center"/>
                          </w:tcPr>
                          <w:p w14:paraId="306D569F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Male</w:t>
                            </w: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6DA0DA11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4EDAA2E1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706" w:type="dxa"/>
                            <w:shd w:val="clear" w:color="auto" w:fill="auto"/>
                          </w:tcPr>
                          <w:p w14:paraId="34A77060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C7EE1" w:rsidRPr="00C70894" w14:paraId="72620FB1" w14:textId="77777777" w:rsidTr="003279C3">
                        <w:trPr>
                          <w:trHeight w:val="360"/>
                        </w:trPr>
                        <w:tc>
                          <w:tcPr>
                            <w:tcW w:w="938" w:type="dxa"/>
                            <w:shd w:val="clear" w:color="auto" w:fill="auto"/>
                            <w:vAlign w:val="center"/>
                          </w:tcPr>
                          <w:p w14:paraId="00BAC115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  <w:r w:rsidRPr="003279C3">
                              <w:rPr>
                                <w:rFonts w:ascii="Century Gothic" w:hAnsi="Century Gothic"/>
                                <w:bCs/>
                                <w:sz w:val="20"/>
                                <w:szCs w:val="22"/>
                              </w:rPr>
                              <w:t>Female</w:t>
                            </w: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178E0278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3E018625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706" w:type="dxa"/>
                            <w:shd w:val="clear" w:color="auto" w:fill="auto"/>
                          </w:tcPr>
                          <w:p w14:paraId="5B840288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C7EE1" w:rsidRPr="00C70894" w14:paraId="3A46D682" w14:textId="77777777" w:rsidTr="003279C3">
                        <w:trPr>
                          <w:trHeight w:val="360"/>
                        </w:trPr>
                        <w:tc>
                          <w:tcPr>
                            <w:tcW w:w="938" w:type="dxa"/>
                            <w:shd w:val="clear" w:color="auto" w:fill="auto"/>
                            <w:vAlign w:val="center"/>
                          </w:tcPr>
                          <w:p w14:paraId="3700F5E8" w14:textId="77777777" w:rsidR="00CC7EE1" w:rsidRPr="003279C3" w:rsidRDefault="00CC7EE1" w:rsidP="003279C3">
                            <w:pPr>
                              <w:jc w:val="center"/>
                              <w:rPr>
                                <w:rFonts w:ascii="Century Gothic" w:hAnsi="Century Gothic"/>
                                <w:b/>
                                <w:bCs/>
                                <w:sz w:val="20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3AE6A1D1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shd w:val="clear" w:color="auto" w:fill="auto"/>
                            <w:vAlign w:val="center"/>
                          </w:tcPr>
                          <w:p w14:paraId="3CDAB547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706" w:type="dxa"/>
                            <w:shd w:val="clear" w:color="auto" w:fill="auto"/>
                          </w:tcPr>
                          <w:p w14:paraId="2D694347" w14:textId="77777777" w:rsidR="00CC7EE1" w:rsidRPr="003279C3" w:rsidRDefault="00CC7EE1" w:rsidP="003279C3">
                            <w:pPr>
                              <w:spacing w:line="276" w:lineRule="auto"/>
                              <w:jc w:val="center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</w:tbl>
                    <w:p w14:paraId="4A9FF94A" w14:textId="77777777" w:rsidR="00CC7EE1" w:rsidRDefault="00CC7EE1" w:rsidP="00CC7EE1"/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2FC589D" wp14:editId="45E0489D">
                <wp:simplePos x="0" y="0"/>
                <wp:positionH relativeFrom="column">
                  <wp:posOffset>0</wp:posOffset>
                </wp:positionH>
                <wp:positionV relativeFrom="paragraph">
                  <wp:posOffset>226695</wp:posOffset>
                </wp:positionV>
                <wp:extent cx="662940" cy="0"/>
                <wp:effectExtent l="9525" t="17145" r="13335" b="11430"/>
                <wp:wrapNone/>
                <wp:docPr id="16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4CFF22" id="AutoShape 68" o:spid="_x0000_s1026" type="#_x0000_t32" style="position:absolute;margin-left:0;margin-top:17.85pt;width:52.2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" strokeweight="1.5pt"/>
            </w:pict>
          </mc:Fallback>
        </mc:AlternateContent>
      </w:r>
      <w:r w:rsidRPr="00ED498B">
        <w:rPr>
          <w:rFonts w:ascii="Century Gothic" w:hAnsi="Century Gothic"/>
        </w:rPr>
        <w:t xml:space="preserve">In a Coordinate Algebra class, 22 students were male and 10 students were female.  Out of those students, 11 of the guys and 4 of the girls passed the EOCT. If a person is chosen at random from the class, what is the probability of choosing a girl or a person that did NOT pass the EOCT?  </w:t>
      </w:r>
    </w:p>
    <w:p w14:paraId="0CF8CE54" w14:textId="77777777" w:rsidR="00CC7EE1" w:rsidRPr="00ED498B" w:rsidRDefault="00CC7EE1" w:rsidP="00CC7EE1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1440"/>
        <w:rPr>
          <w:rFonts w:ascii="Century Gothic" w:hAnsi="Century Gothic"/>
        </w:rPr>
      </w:pPr>
    </w:p>
    <w:p w14:paraId="40101953" w14:textId="77777777" w:rsidR="00CC7EE1" w:rsidRDefault="00CC7EE1" w:rsidP="00CC7EE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44A85075" w14:textId="77777777" w:rsidR="00CC7EE1" w:rsidRDefault="00CC7EE1" w:rsidP="00CC7EE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0823610A" w14:textId="77777777" w:rsidR="00CC7EE1" w:rsidRDefault="00CC7EE1" w:rsidP="00CC7EE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504E6984" w14:textId="77777777" w:rsidR="00CC7EE1" w:rsidRDefault="00CC7EE1" w:rsidP="00CC7EE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6B32BF39" w14:textId="77777777" w:rsidR="00CC7EE1" w:rsidRPr="002F5570" w:rsidRDefault="00CC7EE1" w:rsidP="00CC7EE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14DED87C" w14:textId="77777777" w:rsidR="00CC7EE1" w:rsidRDefault="00CC7EE1" w:rsidP="00CC7EE1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 w14:anchorId="346C83F7">
          <v:rect id="_x0000_i1031" style="width:511.2pt;height:2pt;mso-position-horizontal:absolute" o:hralign="center" o:hrstd="t" o:hrnoshade="t" o:hr="t" fillcolor="black" stroked="f"/>
        </w:pict>
      </w:r>
    </w:p>
    <w:p w14:paraId="4423BA61" w14:textId="77777777" w:rsidR="00CC7EE1" w:rsidRDefault="00CC7EE1" w:rsidP="00CC7EE1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lastRenderedPageBreak/>
        <w:pict w14:anchorId="420F64FC">
          <v:rect id="_x0000_i1032" style="width:511.2pt;height:2pt;mso-position-horizontal:absolute" o:hralign="center" o:hrstd="t" o:hrnoshade="t" o:hr="t" fillcolor="black" stroked="f"/>
        </w:pict>
      </w:r>
    </w:p>
    <w:p w14:paraId="29B1F0F5" w14:textId="77777777" w:rsidR="00CC7EE1" w:rsidRPr="00562138" w:rsidRDefault="00CC7EE1" w:rsidP="00CC7EE1">
      <w:pPr>
        <w:pStyle w:val="NoSpacing"/>
        <w:rPr>
          <w:b/>
        </w:rPr>
      </w:pPr>
      <w:r w:rsidRPr="00562138">
        <w:rPr>
          <w:b/>
        </w:rPr>
        <w:t>Directions: Use the given sets to answer each question.</w:t>
      </w:r>
    </w:p>
    <w:p w14:paraId="2A75B90D" w14:textId="77777777" w:rsidR="00CC7EE1" w:rsidRDefault="00CC7EE1" w:rsidP="00CC7EE1">
      <w:pPr>
        <w:pStyle w:val="NoSpacing"/>
      </w:pPr>
    </w:p>
    <w:p w14:paraId="0148FD98" w14:textId="77777777" w:rsidR="00CC7EE1" w:rsidRPr="00562138" w:rsidRDefault="00CC7EE1" w:rsidP="00CC7EE1">
      <w:pPr>
        <w:pStyle w:val="NoSpacing"/>
        <w:ind w:firstLine="720"/>
        <w:rPr>
          <w:i/>
        </w:rPr>
      </w:pPr>
      <w:r w:rsidRPr="00562138">
        <w:rPr>
          <w:i/>
        </w:rPr>
        <w:t>U = {3, 7, 11, 12, 15, 18, 20, 22, 24, 25}</w:t>
      </w:r>
      <w:r w:rsidRPr="00562138">
        <w:rPr>
          <w:i/>
        </w:rPr>
        <w:tab/>
      </w:r>
      <w:r w:rsidRPr="00562138">
        <w:rPr>
          <w:i/>
        </w:rPr>
        <w:tab/>
      </w:r>
      <w:r w:rsidRPr="00562138">
        <w:rPr>
          <w:i/>
        </w:rPr>
        <w:tab/>
        <w:t>A = {11, 18, 24, 25}</w:t>
      </w:r>
      <w:r w:rsidRPr="00562138">
        <w:rPr>
          <w:i/>
        </w:rPr>
        <w:tab/>
      </w:r>
      <w:r w:rsidRPr="00562138">
        <w:rPr>
          <w:i/>
        </w:rPr>
        <w:tab/>
      </w:r>
    </w:p>
    <w:p w14:paraId="683569D6" w14:textId="77777777" w:rsidR="00CC7EE1" w:rsidRPr="00562138" w:rsidRDefault="00CC7EE1" w:rsidP="00CC7EE1">
      <w:pPr>
        <w:pStyle w:val="NoSpacing"/>
        <w:rPr>
          <w:i/>
        </w:rPr>
      </w:pPr>
    </w:p>
    <w:p w14:paraId="642A2ABB" w14:textId="77777777" w:rsidR="00CC7EE1" w:rsidRPr="00562138" w:rsidRDefault="00CC7EE1" w:rsidP="00CC7EE1">
      <w:pPr>
        <w:pStyle w:val="NoSpacing"/>
        <w:ind w:firstLine="720"/>
        <w:rPr>
          <w:i/>
        </w:rPr>
      </w:pPr>
      <w:r w:rsidRPr="00562138">
        <w:rPr>
          <w:i/>
        </w:rPr>
        <w:t>B = {prime numbers}</w:t>
      </w:r>
      <w:r w:rsidRPr="00562138">
        <w:rPr>
          <w:i/>
        </w:rPr>
        <w:tab/>
      </w:r>
      <w:r w:rsidRPr="00562138">
        <w:rPr>
          <w:i/>
        </w:rPr>
        <w:tab/>
      </w:r>
      <w:r w:rsidRPr="00562138">
        <w:rPr>
          <w:i/>
        </w:rPr>
        <w:tab/>
      </w:r>
      <w:r w:rsidRPr="00562138">
        <w:rPr>
          <w:i/>
        </w:rPr>
        <w:tab/>
      </w:r>
      <w:r w:rsidRPr="00562138">
        <w:rPr>
          <w:i/>
        </w:rPr>
        <w:tab/>
      </w:r>
      <w:r w:rsidRPr="00562138">
        <w:rPr>
          <w:i/>
        </w:rPr>
        <w:tab/>
        <w:t>C = {3, 7, 12, 18, 20, 24}</w:t>
      </w:r>
    </w:p>
    <w:p w14:paraId="40B63421" w14:textId="77777777" w:rsidR="00CC7EE1" w:rsidRDefault="00CC7EE1" w:rsidP="00CC7EE1">
      <w:pPr>
        <w:pStyle w:val="NoSpacing"/>
      </w:pPr>
    </w:p>
    <w:p w14:paraId="28FABAEB" w14:textId="77777777" w:rsidR="00CC7EE1" w:rsidRDefault="00CC7EE1" w:rsidP="00CC7EE1">
      <w:pPr>
        <w:pStyle w:val="NoSpacing"/>
      </w:pPr>
    </w:p>
    <w:p w14:paraId="35E1968C" w14:textId="77777777" w:rsidR="00CC7EE1" w:rsidRDefault="00CC7EE1" w:rsidP="00CC7EE1">
      <w:pPr>
        <w:pStyle w:val="NoSpacing"/>
        <w:rPr>
          <w:rFonts w:eastAsiaTheme="minorEastAsia"/>
        </w:rPr>
      </w:pPr>
      <w:r>
        <w:t>13</w:t>
      </w:r>
      <w:r>
        <w:t xml:space="preserve">)  </w:t>
      </w:r>
      <m:oMath>
        <m:r>
          <w:rPr>
            <w:rFonts w:ascii="Cambria Math" w:hAnsi="Cambria Math"/>
          </w:rPr>
          <m:t>A∪C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14</w:t>
      </w:r>
      <w:r>
        <w:rPr>
          <w:rFonts w:eastAsiaTheme="minorEastAsia"/>
        </w:rPr>
        <w:t xml:space="preserve">)  </w:t>
      </w:r>
      <m:oMath>
        <m:r>
          <w:rPr>
            <w:rFonts w:ascii="Cambria Math" w:eastAsiaTheme="minorEastAsia" w:hAnsi="Cambria Math"/>
          </w:rPr>
          <m:t>B∩C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>15</w:t>
      </w:r>
      <w:r>
        <w:rPr>
          <w:rFonts w:eastAsiaTheme="minorEastAsia"/>
        </w:rPr>
        <w:t xml:space="preserve">)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∩C</m:t>
            </m:r>
          </m:e>
        </m:d>
        <m:r>
          <w:rPr>
            <w:rFonts w:ascii="Cambria Math" w:eastAsiaTheme="minorEastAsia" w:hAnsi="Cambria Math"/>
          </w:rPr>
          <m:t>∪B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14:paraId="2A595626" w14:textId="77777777" w:rsidR="00CC7EE1" w:rsidRDefault="00CC7EE1" w:rsidP="00CC7EE1">
      <w:pPr>
        <w:pStyle w:val="NoSpacing"/>
        <w:rPr>
          <w:rFonts w:eastAsiaTheme="minorEastAsia"/>
        </w:rPr>
      </w:pPr>
      <w:r>
        <w:rPr>
          <w:rFonts w:eastAsiaTheme="minorEastAsia"/>
        </w:rPr>
        <w:t>16</w:t>
      </w:r>
      <w:r>
        <w:rPr>
          <w:rFonts w:eastAsiaTheme="minorEastAsia"/>
        </w:rPr>
        <w:t xml:space="preserve">) 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B∪C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17)  B – C </w: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>18</w:t>
      </w:r>
      <w:r>
        <w:rPr>
          <w:rFonts w:eastAsiaTheme="minorEastAsia"/>
        </w:rPr>
        <w:t xml:space="preserve">) C – B </w:t>
      </w:r>
    </w:p>
    <w:p w14:paraId="404AA8C0" w14:textId="77777777" w:rsidR="00CC7EE1" w:rsidRDefault="00CC7EE1" w:rsidP="00CC7EE1">
      <w:pPr>
        <w:contextualSpacing/>
        <w:rPr>
          <w:rFonts w:ascii="Century Gothic" w:hAnsi="Century Gothic"/>
          <w:sz w:val="22"/>
          <w:szCs w:val="22"/>
        </w:rPr>
      </w:pPr>
    </w:p>
    <w:p w14:paraId="0B38A964" w14:textId="77777777" w:rsidR="00CC7EE1" w:rsidRPr="00C70894" w:rsidRDefault="00CC7EE1" w:rsidP="00CC7EE1">
      <w:pPr>
        <w:contextualSpacing/>
        <w:rPr>
          <w:rFonts w:ascii="Century Gothic" w:hAnsi="Century Gothic"/>
          <w:sz w:val="22"/>
          <w:szCs w:val="22"/>
        </w:rPr>
      </w:pPr>
    </w:p>
    <w:p w14:paraId="17C71A6D" w14:textId="77777777" w:rsidR="00CC7EE1" w:rsidRPr="002F5570" w:rsidRDefault="00CC7EE1" w:rsidP="00CC7EE1">
      <w:pPr>
        <w:contextualSpacing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 w14:anchorId="63A1F19C">
          <v:rect id="_x0000_i1033" style="width:511.2pt;height:2pt;mso-position-horizontal:absolute" o:hralign="center" o:hrstd="t" o:hrnoshade="t" o:hr="t" fillcolor="black" stroked="f"/>
        </w:pict>
      </w:r>
    </w:p>
    <w:p w14:paraId="4C4D8ACF" w14:textId="77777777" w:rsidR="00CC7EE1" w:rsidRPr="002F5570" w:rsidRDefault="00CC7EE1" w:rsidP="00CC7EE1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n a survey of 450 people, 200</w:t>
      </w:r>
      <w:r w:rsidRPr="002F5570">
        <w:rPr>
          <w:rFonts w:ascii="Century Gothic" w:hAnsi="Century Gothic"/>
          <w:sz w:val="22"/>
          <w:szCs w:val="22"/>
        </w:rPr>
        <w:t xml:space="preserve"> of whom are female, it was found that 225 prefer chocolate ice cream including 99 males. </w:t>
      </w:r>
      <w:r>
        <w:rPr>
          <w:rFonts w:ascii="Century Gothic" w:hAnsi="Century Gothic"/>
          <w:sz w:val="22"/>
          <w:szCs w:val="22"/>
        </w:rPr>
        <w:t xml:space="preserve"> </w:t>
      </w:r>
      <w:r w:rsidRPr="002F5570">
        <w:rPr>
          <w:rFonts w:ascii="Century Gothic" w:hAnsi="Century Gothic"/>
          <w:sz w:val="22"/>
          <w:szCs w:val="22"/>
        </w:rPr>
        <w:t xml:space="preserve">Use this information to complete the table below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2394"/>
        <w:gridCol w:w="2394"/>
        <w:gridCol w:w="2394"/>
      </w:tblGrid>
      <w:tr w:rsidR="00CC7EE1" w:rsidRPr="002F5570" w14:paraId="4545BBF2" w14:textId="77777777" w:rsidTr="008F0725">
        <w:trPr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D2FE6A" w14:textId="77777777" w:rsidR="00CC7EE1" w:rsidRPr="002F5570" w:rsidRDefault="00CC7EE1" w:rsidP="008F0725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7712D5" w14:textId="77777777" w:rsidR="00CC7EE1" w:rsidRPr="002F5570" w:rsidRDefault="00CC7EE1" w:rsidP="008F0725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1A458D" w14:textId="77777777" w:rsidR="00CC7EE1" w:rsidRPr="002F5570" w:rsidRDefault="00CC7EE1" w:rsidP="008F0725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Females</w:t>
            </w:r>
          </w:p>
        </w:tc>
        <w:tc>
          <w:tcPr>
            <w:tcW w:w="2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BEB19B3" w14:textId="77777777" w:rsidR="00CC7EE1" w:rsidRPr="002F5570" w:rsidRDefault="00CC7EE1" w:rsidP="008F0725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CC7EE1" w:rsidRPr="002F5570" w14:paraId="04A4D1EC" w14:textId="77777777" w:rsidTr="008F0725">
        <w:trPr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81D8A" w14:textId="77777777" w:rsidR="00CC7EE1" w:rsidRPr="002F5570" w:rsidRDefault="00CC7EE1" w:rsidP="008F0725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Vanilla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A1FCD1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6CB4EB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2E6570CA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CC7EE1" w:rsidRPr="002F5570" w14:paraId="323D1168" w14:textId="77777777" w:rsidTr="008F0725">
        <w:trPr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160AB9" w14:textId="77777777" w:rsidR="00CC7EE1" w:rsidRPr="002F5570" w:rsidRDefault="00CC7EE1" w:rsidP="008F0725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Chocolate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A639B1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001704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047FB485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CC7EE1" w:rsidRPr="002F5570" w14:paraId="00FFE871" w14:textId="77777777" w:rsidTr="008F0725">
        <w:trPr>
          <w:jc w:val="center"/>
        </w:trPr>
        <w:tc>
          <w:tcPr>
            <w:tcW w:w="201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D19A5F" w14:textId="77777777" w:rsidR="00CC7EE1" w:rsidRPr="002F5570" w:rsidRDefault="00CC7EE1" w:rsidP="008F0725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631C1550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76A7FFE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BD1C9F" w14:textId="77777777" w:rsidR="00CC7EE1" w:rsidRPr="002F5570" w:rsidRDefault="00CC7EE1" w:rsidP="008F0725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450</w:t>
            </w:r>
          </w:p>
        </w:tc>
      </w:tr>
    </w:tbl>
    <w:p w14:paraId="7484E102" w14:textId="77777777" w:rsidR="00CC7EE1" w:rsidRDefault="00CC7EE1" w:rsidP="00CC7EE1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28B8FF24" w14:textId="77777777" w:rsidR="00CC7EE1" w:rsidRPr="00CC7EE1" w:rsidRDefault="00CC7EE1" w:rsidP="00CC7EE1">
      <w:pPr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A3B4FCA" wp14:editId="1070DD50">
                <wp:simplePos x="0" y="0"/>
                <wp:positionH relativeFrom="column">
                  <wp:posOffset>-12065</wp:posOffset>
                </wp:positionH>
                <wp:positionV relativeFrom="paragraph">
                  <wp:posOffset>160655</wp:posOffset>
                </wp:positionV>
                <wp:extent cx="662940" cy="0"/>
                <wp:effectExtent l="16510" t="17780" r="15875" b="10795"/>
                <wp:wrapNone/>
                <wp:docPr id="9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656BF8" id="AutoShape 70" o:spid="_x0000_s1026" type="#_x0000_t32" style="position:absolute;margin-left:-.95pt;margin-top:12.65pt;width:52.2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" strokeweight="1.5pt"/>
            </w:pict>
          </mc:Fallback>
        </mc:AlternateContent>
      </w:r>
      <w:r>
        <w:rPr>
          <w:rFonts w:ascii="Century Gothic" w:hAnsi="Century Gothic"/>
        </w:rPr>
        <w:t xml:space="preserve">                </w:t>
      </w:r>
      <w:r w:rsidRPr="00CC7EE1">
        <w:rPr>
          <w:rFonts w:ascii="Century Gothic" w:hAnsi="Century Gothic"/>
        </w:rPr>
        <w:t xml:space="preserve">19. </w:t>
      </w:r>
      <w:r w:rsidRPr="00CC7EE1">
        <w:rPr>
          <w:rFonts w:ascii="Century Gothic" w:hAnsi="Century Gothic"/>
        </w:rPr>
        <w:t>The person likes chocolate.</w:t>
      </w:r>
    </w:p>
    <w:p w14:paraId="5C20DF5E" w14:textId="77777777" w:rsidR="00CC7EE1" w:rsidRDefault="00CC7EE1" w:rsidP="00CC7EE1">
      <w:pPr>
        <w:pStyle w:val="ListParagraph"/>
        <w:spacing w:after="0" w:line="240" w:lineRule="auto"/>
        <w:rPr>
          <w:rFonts w:ascii="Century Gothic" w:hAnsi="Century Gothic"/>
        </w:rPr>
      </w:pPr>
    </w:p>
    <w:p w14:paraId="74260A70" w14:textId="77777777" w:rsidR="00CC7EE1" w:rsidRPr="00CC7EE1" w:rsidRDefault="00CC7EE1" w:rsidP="00CC7EE1">
      <w:pPr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 xml:space="preserve">20. </w:t>
      </w:r>
      <w:r w:rsidRPr="00CC7EE1">
        <w:rPr>
          <w:rFonts w:ascii="Century Gothic" w:hAnsi="Century Gothic"/>
        </w:rPr>
        <w:t>The person like vanilla, given they are male.</w:t>
      </w:r>
    </w:p>
    <w:p w14:paraId="726B5D1A" w14:textId="77777777" w:rsidR="00CC7EE1" w:rsidRDefault="00CC7EE1" w:rsidP="00CC7EE1">
      <w:pPr>
        <w:pStyle w:val="ListParagraph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4E7133D" wp14:editId="3FD9E872">
                <wp:simplePos x="0" y="0"/>
                <wp:positionH relativeFrom="column">
                  <wp:posOffset>0</wp:posOffset>
                </wp:positionH>
                <wp:positionV relativeFrom="paragraph">
                  <wp:posOffset>12700</wp:posOffset>
                </wp:positionV>
                <wp:extent cx="662940" cy="0"/>
                <wp:effectExtent l="9525" t="12700" r="13335" b="15875"/>
                <wp:wrapNone/>
                <wp:docPr id="8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42EFFB" id="AutoShape 71" o:spid="_x0000_s1026" type="#_x0000_t32" style="position:absolute;margin-left:0;margin-top:1pt;width:52.2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" strokeweight="1.5pt"/>
            </w:pict>
          </mc:Fallback>
        </mc:AlternateContent>
      </w:r>
    </w:p>
    <w:p w14:paraId="1BDF9660" w14:textId="77777777" w:rsidR="00CC7EE1" w:rsidRPr="00CC7EE1" w:rsidRDefault="00CC7EE1" w:rsidP="00CC7EE1">
      <w:pPr>
        <w:pStyle w:val="ListParagraph"/>
        <w:spacing w:after="0" w:line="240" w:lineRule="auto"/>
        <w:ind w:firstLine="360"/>
        <w:rPr>
          <w:rFonts w:ascii="Century Gothic" w:hAnsi="Century Gothic"/>
        </w:rPr>
      </w:pPr>
      <w:r w:rsidRPr="00CC7EE1">
        <w:rPr>
          <w:rFonts w:ascii="Century Gothic" w:hAnsi="Century Gothic"/>
        </w:rPr>
        <w:t xml:space="preserve">21. </w:t>
      </w:r>
      <w:r w:rsidRPr="00CC7EE1">
        <w:rPr>
          <w:rFonts w:ascii="Century Gothic" w:hAnsi="Century Gothic"/>
        </w:rPr>
        <w:t>The person likes vanilla or is a female.</w:t>
      </w:r>
    </w:p>
    <w:p w14:paraId="6B9891F3" w14:textId="77777777" w:rsidR="00CC7EE1" w:rsidRDefault="00CC7EE1" w:rsidP="00CC7EE1">
      <w:pPr>
        <w:pStyle w:val="ListParagraph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2BF0922" wp14:editId="15CE2463">
                <wp:simplePos x="0" y="0"/>
                <wp:positionH relativeFrom="column">
                  <wp:posOffset>0</wp:posOffset>
                </wp:positionH>
                <wp:positionV relativeFrom="paragraph">
                  <wp:posOffset>20320</wp:posOffset>
                </wp:positionV>
                <wp:extent cx="662940" cy="0"/>
                <wp:effectExtent l="9525" t="10795" r="13335" b="17780"/>
                <wp:wrapNone/>
                <wp:docPr id="7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7A5318A" id="AutoShape 72" o:spid="_x0000_s1026" type="#_x0000_t32" style="position:absolute;margin-left:0;margin-top:1.6pt;width:52.2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" strokeweight="1.5pt"/>
            </w:pict>
          </mc:Fallback>
        </mc:AlternateContent>
      </w:r>
    </w:p>
    <w:p w14:paraId="57241681" w14:textId="77777777" w:rsidR="00CC7EE1" w:rsidRPr="00CC7EE1" w:rsidRDefault="00CC7EE1" w:rsidP="00CC7EE1">
      <w:pPr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 xml:space="preserve">22. </w:t>
      </w:r>
      <w:r w:rsidRPr="00CC7EE1">
        <w:rPr>
          <w:rFonts w:ascii="Century Gothic" w:hAnsi="Century Gothic"/>
        </w:rPr>
        <w:t xml:space="preserve">Are being a male and liking chocolate independent events?  </w:t>
      </w:r>
    </w:p>
    <w:p w14:paraId="1E803D30" w14:textId="77777777" w:rsidR="00CC7EE1" w:rsidRPr="002F5570" w:rsidRDefault="00CC7EE1" w:rsidP="00CC7EE1">
      <w:pPr>
        <w:pStyle w:val="ListParagraph"/>
        <w:spacing w:after="0" w:line="24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056A4F0" wp14:editId="37023CCA">
                <wp:simplePos x="0" y="0"/>
                <wp:positionH relativeFrom="column">
                  <wp:posOffset>0</wp:posOffset>
                </wp:positionH>
                <wp:positionV relativeFrom="paragraph">
                  <wp:posOffset>13335</wp:posOffset>
                </wp:positionV>
                <wp:extent cx="662940" cy="0"/>
                <wp:effectExtent l="9525" t="13335" r="13335" b="15240"/>
                <wp:wrapNone/>
                <wp:docPr id="6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B6E28" id="AutoShape 73" o:spid="_x0000_s1026" type="#_x0000_t32" style="position:absolute;margin-left:0;margin-top:1.05pt;width:52.2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" strokeweight="1.5pt"/>
            </w:pict>
          </mc:Fallback>
        </mc:AlternateContent>
      </w:r>
    </w:p>
    <w:p w14:paraId="38B82A9D" w14:textId="77777777" w:rsidR="00CC7EE1" w:rsidRPr="007D11EE" w:rsidRDefault="00CC7EE1" w:rsidP="00CC7EE1">
      <w:pPr>
        <w:pStyle w:val="ListParagraph"/>
        <w:spacing w:after="0" w:line="240" w:lineRule="auto"/>
        <w:ind w:left="0"/>
      </w:pPr>
      <w:r>
        <w:pict w14:anchorId="2A9F79B8">
          <v:rect id="_x0000_i1034" style="width:511.2pt;height:2pt;mso-position-horizontal:absolute" o:hralign="center" o:hrstd="t" o:hrnoshade="t" o:hr="t" fillcolor="black" stroked="f"/>
        </w:pict>
      </w:r>
    </w:p>
    <w:p w14:paraId="0C478A27" w14:textId="77777777" w:rsidR="00CC7EE1" w:rsidRDefault="00CC7EE1" w:rsidP="00CC7EE1">
      <w:pPr>
        <w:pStyle w:val="NoSpacing"/>
        <w:rPr>
          <w:b/>
        </w:rPr>
      </w:pPr>
      <w:r w:rsidRPr="00562138">
        <w:rPr>
          <w:b/>
        </w:rPr>
        <w:t xml:space="preserve">Directions: </w:t>
      </w:r>
      <w:r>
        <w:rPr>
          <w:b/>
        </w:rPr>
        <w:t>Shade the regions that represent the following sets.</w:t>
      </w:r>
    </w:p>
    <w:p w14:paraId="2F8BA7BA" w14:textId="77777777" w:rsidR="00CC7EE1" w:rsidRDefault="00CC7EE1" w:rsidP="00CC7EE1">
      <w:pPr>
        <w:pStyle w:val="ListParagraph"/>
        <w:spacing w:after="0" w:line="240" w:lineRule="auto"/>
        <w:ind w:left="0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1F89A637" wp14:editId="7EBA4B24">
            <wp:simplePos x="0" y="0"/>
            <wp:positionH relativeFrom="column">
              <wp:posOffset>1354893</wp:posOffset>
            </wp:positionH>
            <wp:positionV relativeFrom="paragraph">
              <wp:posOffset>85164</wp:posOffset>
            </wp:positionV>
            <wp:extent cx="2816860" cy="1290955"/>
            <wp:effectExtent l="0" t="0" r="2540" b="4445"/>
            <wp:wrapThrough wrapText="bothSides">
              <wp:wrapPolygon edited="0">
                <wp:start x="0" y="0"/>
                <wp:lineTo x="0" y="21356"/>
                <wp:lineTo x="21473" y="21356"/>
                <wp:lineTo x="21473" y="0"/>
                <wp:lineTo x="0" y="0"/>
              </wp:wrapPolygon>
            </wp:wrapThrough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860" cy="1290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AE4ED5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09130711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3A02C7CE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17B7FF42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08C83D27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04DEC129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70A4FA03" w14:textId="77777777" w:rsidR="00CC7EE1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0418472B" w14:textId="77777777" w:rsidR="00CC7EE1" w:rsidRPr="00054BB7" w:rsidRDefault="00CC7EE1" w:rsidP="00CC7EE1">
      <w:pPr>
        <w:pStyle w:val="ListParagraph"/>
        <w:spacing w:after="0" w:line="240" w:lineRule="auto"/>
        <w:ind w:left="0"/>
        <w:rPr>
          <w:rFonts w:ascii="Century Gothic" w:hAnsi="Century Gothic"/>
          <w:sz w:val="10"/>
        </w:rPr>
      </w:pPr>
    </w:p>
    <w:p w14:paraId="326EFCB0" w14:textId="77777777" w:rsidR="00CC7EE1" w:rsidRDefault="00CC7EE1" w:rsidP="00CC7EE1">
      <w:pPr>
        <w:autoSpaceDE w:val="0"/>
        <w:autoSpaceDN w:val="0"/>
        <w:adjustRightInd w:val="0"/>
      </w:pPr>
      <w:r>
        <w:pict w14:anchorId="2D4FAED5">
          <v:rect id="_x0000_i1036" style="width:511.2pt;height:1pt" o:hralign="center" o:hrstd="t" o:hrnoshade="t" o:hr="t" fillcolor="black" stroked="f"/>
        </w:pict>
      </w:r>
    </w:p>
    <w:p w14:paraId="66E0AB06" w14:textId="77777777" w:rsidR="00CC7EE1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540E0322" w14:textId="77777777" w:rsidR="00CC7EE1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34853F6" wp14:editId="38CA0013">
                <wp:simplePos x="0" y="0"/>
                <wp:positionH relativeFrom="column">
                  <wp:posOffset>-12065</wp:posOffset>
                </wp:positionH>
                <wp:positionV relativeFrom="paragraph">
                  <wp:posOffset>156210</wp:posOffset>
                </wp:positionV>
                <wp:extent cx="662940" cy="0"/>
                <wp:effectExtent l="16510" t="13335" r="15875" b="15240"/>
                <wp:wrapNone/>
                <wp:docPr id="3" name="AutoShap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E899E2" id="AutoShape 106" o:spid="_x0000_s1026" type="#_x0000_t32" style="position:absolute;margin-left:-.95pt;margin-top:12.3pt;width:52.2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" strokeweight="1.5pt"/>
            </w:pict>
          </mc:Fallback>
        </mc:AlternateContent>
      </w:r>
      <w:r>
        <w:rPr>
          <w:rFonts w:ascii="Century Gothic" w:hAnsi="Century Gothic"/>
          <w:sz w:val="22"/>
          <w:szCs w:val="22"/>
        </w:rPr>
        <w:tab/>
        <w:t xml:space="preserve">      25</w:t>
      </w:r>
      <w:r>
        <w:rPr>
          <w:rFonts w:ascii="Century Gothic" w:hAnsi="Century Gothic"/>
          <w:sz w:val="22"/>
          <w:szCs w:val="22"/>
        </w:rPr>
        <w:t>.  What is the P(getting a pair of Ace’s from a deck of cards l one Ace)?</w:t>
      </w:r>
    </w:p>
    <w:p w14:paraId="389B1627" w14:textId="77777777" w:rsidR="00CC7EE1" w:rsidRDefault="00CC7EE1" w:rsidP="00CC7EE1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</w:p>
    <w:p w14:paraId="30ADB81A" w14:textId="77777777" w:rsidR="00CC7EE1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137C806F" w14:textId="77777777" w:rsidR="00CC7EE1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871AE8C" wp14:editId="7C41FBEF">
                <wp:simplePos x="0" y="0"/>
                <wp:positionH relativeFrom="column">
                  <wp:posOffset>-12065</wp:posOffset>
                </wp:positionH>
                <wp:positionV relativeFrom="paragraph">
                  <wp:posOffset>141605</wp:posOffset>
                </wp:positionV>
                <wp:extent cx="662940" cy="0"/>
                <wp:effectExtent l="16510" t="17780" r="15875" b="10795"/>
                <wp:wrapNone/>
                <wp:docPr id="2" name="AutoShap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20AD5F" id="AutoShape 107" o:spid="_x0000_s1026" type="#_x0000_t32" style="position:absolute;margin-left:-.95pt;margin-top:11.15pt;width:52.2pt;height: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" strokeweight="1.5pt"/>
            </w:pict>
          </mc:Fallback>
        </mc:AlternateConten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 xml:space="preserve">      26</w:t>
      </w:r>
      <w:r>
        <w:rPr>
          <w:rFonts w:ascii="Century Gothic" w:hAnsi="Century Gothic"/>
          <w:sz w:val="22"/>
          <w:szCs w:val="22"/>
        </w:rPr>
        <w:t>.  What is the probability of flipping a coin three times and getting heads all three times?</w:t>
      </w:r>
    </w:p>
    <w:p w14:paraId="2A57E4A3" w14:textId="77777777" w:rsidR="00CC7EE1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08EB118B" w14:textId="77777777" w:rsidR="00CC7EE1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3D0CAA2F" w14:textId="77777777" w:rsidR="00CC7EE1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A6B002E" wp14:editId="45F29E08">
                <wp:simplePos x="0" y="0"/>
                <wp:positionH relativeFrom="column">
                  <wp:posOffset>-12065</wp:posOffset>
                </wp:positionH>
                <wp:positionV relativeFrom="paragraph">
                  <wp:posOffset>116840</wp:posOffset>
                </wp:positionV>
                <wp:extent cx="662940" cy="0"/>
                <wp:effectExtent l="16510" t="12065" r="15875" b="16510"/>
                <wp:wrapNone/>
                <wp:docPr id="1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1108C6" id="AutoShape 108" o:spid="_x0000_s1026" type="#_x0000_t32" style="position:absolute;margin-left:-.95pt;margin-top:9.2pt;width:52.2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" strokeweight="1.5pt"/>
            </w:pict>
          </mc:Fallback>
        </mc:AlternateContent>
      </w:r>
      <w:r>
        <w:rPr>
          <w:rFonts w:ascii="Century Gothic" w:hAnsi="Century Gothic"/>
          <w:sz w:val="22"/>
          <w:szCs w:val="22"/>
        </w:rPr>
        <w:tab/>
        <w:t xml:space="preserve">      27</w:t>
      </w:r>
      <w:r>
        <w:rPr>
          <w:rFonts w:ascii="Century Gothic" w:hAnsi="Century Gothic"/>
          <w:sz w:val="22"/>
          <w:szCs w:val="22"/>
        </w:rPr>
        <w:t xml:space="preserve">.  What is the probability of getting a sum of 4 on a pair of dices and selecting the letter </w:t>
      </w:r>
    </w:p>
    <w:p w14:paraId="29E998C1" w14:textId="77777777" w:rsidR="00CC7EE1" w:rsidRDefault="00CC7EE1" w:rsidP="00CC7EE1">
      <w:pPr>
        <w:autoSpaceDE w:val="0"/>
        <w:autoSpaceDN w:val="0"/>
        <w:adjustRightInd w:val="0"/>
        <w:ind w:left="720" w:firstLine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  G from GABEL?</w:t>
      </w:r>
    </w:p>
    <w:p w14:paraId="0195E920" w14:textId="77777777" w:rsidR="00CC7EE1" w:rsidRPr="009E6B9F" w:rsidRDefault="00CC7EE1" w:rsidP="00CC7EE1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6F1D2F43" w14:textId="77777777" w:rsidR="00633599" w:rsidRDefault="00633599"/>
    <w:sectPr w:rsidR="00633599" w:rsidSect="00CC7EE1">
      <w:pgSz w:w="12240" w:h="15840" w:code="1"/>
      <w:pgMar w:top="720" w:right="450" w:bottom="576" w:left="1008" w:header="576" w:footer="432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2618B"/>
    <w:multiLevelType w:val="hybridMultilevel"/>
    <w:tmpl w:val="E68AC37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 w15:restartNumberingAfterBreak="0">
    <w:nsid w:val="749B3677"/>
    <w:multiLevelType w:val="hybridMultilevel"/>
    <w:tmpl w:val="34F29F58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7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EE1"/>
    <w:rsid w:val="00633599"/>
    <w:rsid w:val="00CC7E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B496C0"/>
  <w15:chartTrackingRefBased/>
  <w15:docId w15:val="{15862FF2-4E5F-4750-AB56-51B40CC4D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7EE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EE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NoSpacing">
    <w:name w:val="No Spacing"/>
    <w:uiPriority w:val="1"/>
    <w:qFormat/>
    <w:rsid w:val="00CC7EE1"/>
    <w:pPr>
      <w:spacing w:after="0" w:line="240" w:lineRule="auto"/>
    </w:pPr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0</Words>
  <Characters>205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ley Winston</dc:creator>
  <cp:keywords/>
  <dc:description/>
  <cp:lastModifiedBy>Haley Winston</cp:lastModifiedBy>
  <cp:revision>2</cp:revision>
  <dcterms:created xsi:type="dcterms:W3CDTF">2019-04-11T16:04:00Z</dcterms:created>
  <dcterms:modified xsi:type="dcterms:W3CDTF">2019-04-11T16:04:00Z</dcterms:modified>
</cp:coreProperties>
</file>